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3902" w:rsidRPr="00803902" w:rsidRDefault="00803902" w:rsidP="00315BC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йти ответ и подробно расписать решение.</w:t>
      </w:r>
    </w:p>
    <w:p w:rsidR="00541DBB" w:rsidRDefault="00541DBB" w:rsidP="00315BC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15BCA" w:rsidRDefault="00541DBB" w:rsidP="00315BC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>1.</w:t>
      </w:r>
      <w:r w:rsidR="00315BCA">
        <w:rPr>
          <w:rFonts w:ascii="Times New Roman" w:eastAsia="Calibri" w:hAnsi="Times New Roman" w:cs="Times New Roman"/>
          <w:sz w:val="28"/>
          <w:szCs w:val="28"/>
        </w:rPr>
        <w:t>Вычислить предел функции.</w:t>
      </w:r>
    </w:p>
    <w:p w:rsidR="00B32E7B" w:rsidRDefault="00B32E7B"/>
    <w:p w:rsidR="00315BCA" w:rsidRDefault="00315BCA">
      <w:pPr>
        <w:rPr>
          <w:rFonts w:eastAsia="Calibri"/>
          <w:sz w:val="28"/>
          <w:szCs w:val="28"/>
        </w:rPr>
      </w:pPr>
      <w:r>
        <w:rPr>
          <w:rFonts w:eastAsia="Calibri"/>
          <w:position w:val="-22"/>
          <w:sz w:val="28"/>
          <w:szCs w:val="28"/>
        </w:rPr>
        <w:object w:dxaOrig="975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6.25pt" o:ole="">
            <v:imagedata r:id="rId4" o:title=""/>
          </v:shape>
          <o:OLEObject Type="Embed" ProgID="Equation.DSMT4" ShapeID="_x0000_i1025" DrawAspect="Content" ObjectID="_1607952103" r:id="rId5"/>
        </w:object>
      </w:r>
    </w:p>
    <w:p w:rsidR="00315BCA" w:rsidRDefault="00541DBB" w:rsidP="00315BCA">
      <w:pPr>
        <w:spacing w:before="12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2. </w:t>
      </w:r>
      <w:bookmarkStart w:id="0" w:name="_GoBack"/>
      <w:bookmarkEnd w:id="0"/>
      <w:r w:rsidR="00315BCA">
        <w:rPr>
          <w:rFonts w:ascii="Times New Roman" w:eastAsia="Calibri" w:hAnsi="Times New Roman" w:cs="Times New Roman"/>
          <w:sz w:val="28"/>
          <w:szCs w:val="28"/>
        </w:rPr>
        <w:t>Найти интеграл.</w:t>
      </w:r>
    </w:p>
    <w:p w:rsidR="00315BCA" w:rsidRDefault="00315BCA"/>
    <w:p w:rsidR="00315BCA" w:rsidRDefault="00315BCA">
      <w:pPr>
        <w:rPr>
          <w:rFonts w:eastAsia="Calibri"/>
          <w:sz w:val="28"/>
          <w:szCs w:val="28"/>
        </w:rPr>
      </w:pPr>
      <w:r>
        <w:rPr>
          <w:rFonts w:eastAsia="Calibri"/>
          <w:position w:val="-28"/>
          <w:sz w:val="28"/>
          <w:szCs w:val="28"/>
        </w:rPr>
        <w:object w:dxaOrig="1245" w:dyaOrig="780">
          <v:shape id="_x0000_i1026" type="#_x0000_t75" style="width:62.25pt;height:39pt" o:ole="">
            <v:imagedata r:id="rId6" o:title=""/>
          </v:shape>
          <o:OLEObject Type="Embed" ProgID="Equation.DSMT4" ShapeID="_x0000_i1026" DrawAspect="Content" ObjectID="_1607952104" r:id="rId7"/>
        </w:object>
      </w:r>
    </w:p>
    <w:p w:rsidR="00315BCA" w:rsidRDefault="00315BCA"/>
    <w:sectPr w:rsidR="00315B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5BCA"/>
    <w:rsid w:val="00315BCA"/>
    <w:rsid w:val="00541DBB"/>
    <w:rsid w:val="00803902"/>
    <w:rsid w:val="00B32E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9AB5C6"/>
  <w15:chartTrackingRefBased/>
  <w15:docId w15:val="{602CA982-9865-48C1-905F-39D4E27D2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666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9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</Words>
  <Characters>12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ersal Reversal</dc:creator>
  <cp:keywords/>
  <dc:description/>
  <cp:lastModifiedBy>Reversal Reversal</cp:lastModifiedBy>
  <cp:revision>3</cp:revision>
  <dcterms:created xsi:type="dcterms:W3CDTF">2019-01-02T01:44:00Z</dcterms:created>
  <dcterms:modified xsi:type="dcterms:W3CDTF">2019-01-02T13:35:00Z</dcterms:modified>
</cp:coreProperties>
</file>